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58" r:id="rId4"/>
    <p:sldId id="257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4" d="100"/>
          <a:sy n="84" d="100"/>
        </p:scale>
        <p:origin x="658" y="-21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773F931-1B03-44EB-AD8B-EB798854E3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003C9ACF-97ED-435A-87E4-02A65FBD939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444C759-9F96-420A-BE0A-81318BF01C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ECBD5E-69B1-439A-9BC2-EA1767D3BF8A}" type="datetimeFigureOut">
              <a:rPr lang="ru-RU" smtClean="0"/>
              <a:t>01.05.2020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CE3F6BE-77B6-4835-8367-4F01DC8E63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588F265-B5CC-46E7-AD13-55E47BBF40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FB9EE-7275-4330-8E08-C69BB2231529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348409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D77D835-DA7A-496A-961C-9D26517153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CC4D27FA-3739-41A7-B337-D10154F87DF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0F816617-8C66-46D4-A905-A7DF60F2A3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ECBD5E-69B1-439A-9BC2-EA1767D3BF8A}" type="datetimeFigureOut">
              <a:rPr lang="ru-RU" smtClean="0"/>
              <a:t>01.05.2020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3B15E88-356C-4B29-B774-78A851C0A3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2F74220-E2A7-4099-9EF2-1C8240CFDB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FB9EE-7275-4330-8E08-C69BB2231529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413758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EF8FBF4B-8E57-455A-8ABD-08126A9ECF5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A24F6497-8353-4686-B3BF-9CB7BAB3A43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3F029D6-27AF-4AFD-B77C-65454F5723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ECBD5E-69B1-439A-9BC2-EA1767D3BF8A}" type="datetimeFigureOut">
              <a:rPr lang="ru-RU" smtClean="0"/>
              <a:t>01.05.2020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7C5B351-FE69-4170-B7AC-8E2B458171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0C73A33-2A88-455D-8DCB-5CBD59F35D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FB9EE-7275-4330-8E08-C69BB2231529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242916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974E00F-D7AA-407F-A220-A1B20725CA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332E647-F1CD-4355-B9B3-E2EF0AAE45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82C7086-36F3-4F65-8839-2D0DC44336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ECBD5E-69B1-439A-9BC2-EA1767D3BF8A}" type="datetimeFigureOut">
              <a:rPr lang="ru-RU" smtClean="0"/>
              <a:t>01.05.2020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EB874BF-4205-4CB0-8BB7-FA00522AC7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97CFD5A-44E2-46A4-80AD-6830A618A0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FB9EE-7275-4330-8E08-C69BB2231529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491177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E6C0256-817A-4944-8DD7-967D110CC4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844A10BB-707D-4C61-B3F9-3908963CF7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C8A4177-1B72-4707-9CCF-3F82475E48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ECBD5E-69B1-439A-9BC2-EA1767D3BF8A}" type="datetimeFigureOut">
              <a:rPr lang="ru-RU" smtClean="0"/>
              <a:t>01.05.2020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E6559A7-783A-49C0-849E-5245984C34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44C78F7-8E19-4AAC-9F64-92B1A14A46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FB9EE-7275-4330-8E08-C69BB2231529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118932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0C71F8-136F-4D5D-A1FC-CF1B1F9357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D2A89D8-7787-4103-AD39-DF19EE5CFA6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853EDECE-90D4-4C32-9564-8053A42192E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47E763D-00E7-449F-8E58-34FEE95601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ECBD5E-69B1-439A-9BC2-EA1767D3BF8A}" type="datetimeFigureOut">
              <a:rPr lang="ru-RU" smtClean="0"/>
              <a:t>01.05.2020</a:t>
            </a:fld>
            <a:endParaRPr lang="ru-RU" dirty="0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316375F0-BD9E-446B-9BCC-A56F255E32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AF18D00F-AA06-44A7-BDA4-1D2AEE6037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FB9EE-7275-4330-8E08-C69BB2231529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991186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BE5BE6-D884-43C8-BC2F-A9003C0C3D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5C8E56E9-B6E9-4903-B5D4-341D291EF52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36C4773A-C7B2-4BD9-8BC0-6BB54DEE8D3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498434DE-38A9-4860-A621-E9156054701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CEAACF92-6C89-436A-B91D-3D624EE1DEB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27E68AED-C97E-48FE-8113-EA152E01F3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ECBD5E-69B1-439A-9BC2-EA1767D3BF8A}" type="datetimeFigureOut">
              <a:rPr lang="ru-RU" smtClean="0"/>
              <a:t>01.05.2020</a:t>
            </a:fld>
            <a:endParaRPr lang="ru-RU" dirty="0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2CDC2F43-15FD-4DB2-B1F2-EA8270A55D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EFF00B70-E5E3-4549-9921-2D87D209F2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FB9EE-7275-4330-8E08-C69BB2231529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757345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F9D1D54-A141-4E09-A96D-A2DE900725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0F4E2366-B9CB-40FC-AC5F-8EAE6C292E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ECBD5E-69B1-439A-9BC2-EA1767D3BF8A}" type="datetimeFigureOut">
              <a:rPr lang="ru-RU" smtClean="0"/>
              <a:t>01.05.2020</a:t>
            </a:fld>
            <a:endParaRPr lang="ru-RU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94215DFB-3FFA-4AD4-8163-B8738A07E5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882DCC99-1AE3-4AA3-9AC7-E1BF3AF444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FB9EE-7275-4330-8E08-C69BB2231529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485156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4CCAC3DC-2B3E-48C7-BE97-02AA8BAB05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ECBD5E-69B1-439A-9BC2-EA1767D3BF8A}" type="datetimeFigureOut">
              <a:rPr lang="ru-RU" smtClean="0"/>
              <a:t>01.05.2020</a:t>
            </a:fld>
            <a:endParaRPr lang="ru-RU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01152266-A2A3-47FA-B4E0-DFA520407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3A42D161-DFC4-4EB0-8D6B-782FA00A82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FB9EE-7275-4330-8E08-C69BB2231529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832675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23E37B7-C0EA-4BFF-AC1A-F3F2BC0505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9470390-4589-4AB2-875C-67C19BBA52D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3562BE4C-EE9A-45F3-9062-2A37575CA62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14E1D223-8F7F-485A-8C5D-216463F64D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ECBD5E-69B1-439A-9BC2-EA1767D3BF8A}" type="datetimeFigureOut">
              <a:rPr lang="ru-RU" smtClean="0"/>
              <a:t>01.05.2020</a:t>
            </a:fld>
            <a:endParaRPr lang="ru-RU" dirty="0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7374011A-625E-442C-A4A0-916C51600E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0479179D-290D-4110-A046-3288199B8A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FB9EE-7275-4330-8E08-C69BB2231529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401057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B640FEE-84CA-46C6-AC05-72C0FFC027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20BF7408-F813-4700-BA45-D531D9755D9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8B39B834-F8FB-46E4-94D7-5A1D9D625C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D4063DF4-117B-4BC6-A81B-F7327B0EBC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ECBD5E-69B1-439A-9BC2-EA1767D3BF8A}" type="datetimeFigureOut">
              <a:rPr lang="ru-RU" smtClean="0"/>
              <a:t>01.05.2020</a:t>
            </a:fld>
            <a:endParaRPr lang="ru-RU" dirty="0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CC770AEF-77E1-45A5-8F25-5A62CB668A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B2832898-AA1E-4A5C-B05C-A085B2DBC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FB9EE-7275-4330-8E08-C69BB2231529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227450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33A92E1-A76F-4E9E-B9AB-250C602CF2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C890C444-F02D-4053-A35F-544848C619E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3A6BCEC-02F2-4BE5-A805-52EA7D996C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ECBD5E-69B1-439A-9BC2-EA1767D3BF8A}" type="datetimeFigureOut">
              <a:rPr lang="ru-RU" smtClean="0"/>
              <a:t>01.05.2020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6FD4BC4-4397-4D4E-B2C8-68F96479D0C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DB0CBBC-F2FA-4136-BB8C-D73FA41D73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3FB9EE-7275-4330-8E08-C69BB2231529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905483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12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Защитная маска против болезни. Фото:  Twitter/@Irate_Minority">
            <a:extLst>
              <a:ext uri="{FF2B5EF4-FFF2-40B4-BE49-F238E27FC236}">
                <a16:creationId xmlns:a16="http://schemas.microsoft.com/office/drawing/2014/main" id="{EC31F422-1C71-4589-A1BA-EB9A20DF8E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850" y="0"/>
            <a:ext cx="102743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0DED23C-5656-4EFC-B8F5-2AED15EB5BB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3164227"/>
            <a:ext cx="9144000" cy="2387600"/>
          </a:xfrm>
        </p:spPr>
        <p:txBody>
          <a:bodyPr/>
          <a:lstStyle/>
          <a:p>
            <a:r>
              <a:rPr lang="ru-RU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Задача 15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100FDF34-9935-4CD4-B40C-28680638F66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5777067"/>
            <a:ext cx="9144000" cy="1655762"/>
          </a:xfrm>
        </p:spPr>
        <p:txBody>
          <a:bodyPr/>
          <a:lstStyle/>
          <a:p>
            <a:r>
              <a:rPr lang="ru-RU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Ферми-жидкость…</a:t>
            </a:r>
          </a:p>
        </p:txBody>
      </p:sp>
    </p:spTree>
    <p:extLst>
      <p:ext uri="{BB962C8B-B14F-4D97-AF65-F5344CB8AC3E}">
        <p14:creationId xmlns:p14="http://schemas.microsoft.com/office/powerpoint/2010/main" val="8668434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2677826-8A71-4753-AC5F-809853C6F0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3136" y="0"/>
            <a:ext cx="11465727" cy="6864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67777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26311F7-E350-4122-B245-003226D244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E3F300C-2188-4B44-BC14-CA664C3C3F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C7CA0BF-7114-4DB3-A589-F7BD6F0F8E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6031" y="0"/>
            <a:ext cx="7396283" cy="2814222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355E204-FBCA-4CB6-B8BD-67043B29C8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0519" y="2821164"/>
            <a:ext cx="7431795" cy="4045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534808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168D2AA-77AF-4F9D-A0B9-AB5BEFDC5E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49032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Спасибо за внимание!</a:t>
            </a:r>
          </a:p>
        </p:txBody>
      </p:sp>
    </p:spTree>
    <p:extLst>
      <p:ext uri="{BB962C8B-B14F-4D97-AF65-F5344CB8AC3E}">
        <p14:creationId xmlns:p14="http://schemas.microsoft.com/office/powerpoint/2010/main" val="32845811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44C49E8-8E64-4B40-8C5C-38BE7ADEA8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1553" y="0"/>
            <a:ext cx="8788893" cy="6849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11991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94C649D-E1A3-4F0B-A33F-EF379752E3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3292" y="65476"/>
            <a:ext cx="9233868" cy="364531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CF9A072-9281-4379-96DB-9312FD63D1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2943" y="3710786"/>
            <a:ext cx="9434567" cy="3147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22280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799290-10E6-40CD-8738-A6C68D7295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1919E69-B4D4-45E0-BD5A-816B8118D38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EB66B81-DE6A-41D8-94A3-751A24A673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1258" y="372681"/>
            <a:ext cx="12206369" cy="6383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21454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668BD67-845E-4BD6-A71E-A9A5720370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AAAB01B-EC41-48B4-8BDB-D4DDC7F342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0"/>
            <a:ext cx="12136044" cy="230819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CEED9D5-AC39-4B88-8A8B-2F342D4E7619}"/>
              </a:ext>
            </a:extLst>
          </p:cNvPr>
          <p:cNvSpPr txBox="1"/>
          <p:nvPr/>
        </p:nvSpPr>
        <p:spPr>
          <a:xfrm>
            <a:off x="2024109" y="3684233"/>
            <a:ext cx="789224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/>
              <a:t>В Ферми-жидкости, спектр энергии элементарных возбуждений зависит от функции распределения!</a:t>
            </a:r>
          </a:p>
        </p:txBody>
      </p:sp>
    </p:spTree>
    <p:extLst>
      <p:ext uri="{BB962C8B-B14F-4D97-AF65-F5344CB8AC3E}">
        <p14:creationId xmlns:p14="http://schemas.microsoft.com/office/powerpoint/2010/main" val="23775267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67EF355-A7D8-4D82-9FD7-D5109E1AD1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145694"/>
            <a:ext cx="12127906" cy="1743042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668BD67-845E-4BD6-A71E-A9A5720370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AAAB01B-EC41-48B4-8BDB-D4DDC7F342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0"/>
            <a:ext cx="12136044" cy="230819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CEED9D5-AC39-4B88-8A8B-2F342D4E7619}"/>
              </a:ext>
            </a:extLst>
          </p:cNvPr>
          <p:cNvSpPr txBox="1"/>
          <p:nvPr/>
        </p:nvSpPr>
        <p:spPr>
          <a:xfrm>
            <a:off x="1997475" y="2219418"/>
            <a:ext cx="7892249" cy="156966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3200" dirty="0"/>
              <a:t>В Ферми-жидкости, спектр энергии элементарных возбуждений зависит от функции распределения!</a:t>
            </a:r>
          </a:p>
        </p:txBody>
      </p:sp>
      <p:sp>
        <p:nvSpPr>
          <p:cNvPr id="6" name="Стрелка: вниз 5">
            <a:extLst>
              <a:ext uri="{FF2B5EF4-FFF2-40B4-BE49-F238E27FC236}">
                <a16:creationId xmlns:a16="http://schemas.microsoft.com/office/drawing/2014/main" id="{37F3B899-62FD-4036-9F93-5D7599B4BA3A}"/>
              </a:ext>
            </a:extLst>
          </p:cNvPr>
          <p:cNvSpPr/>
          <p:nvPr/>
        </p:nvSpPr>
        <p:spPr>
          <a:xfrm>
            <a:off x="7232904" y="5824728"/>
            <a:ext cx="502920" cy="39319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B31EF59-DE12-401A-BE39-A48518EFBD04}"/>
              </a:ext>
            </a:extLst>
          </p:cNvPr>
          <p:cNvSpPr txBox="1"/>
          <p:nvPr/>
        </p:nvSpPr>
        <p:spPr>
          <a:xfrm>
            <a:off x="192025" y="6245352"/>
            <a:ext cx="11841480" cy="584775"/>
          </a:xfrm>
          <a:prstGeom prst="rect">
            <a:avLst/>
          </a:prstGeom>
          <a:noFill/>
          <a:ln w="19050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3200" dirty="0"/>
              <a:t>Сила, связана с зависимостью спектра от функции распределения!</a:t>
            </a:r>
          </a:p>
        </p:txBody>
      </p:sp>
    </p:spTree>
    <p:extLst>
      <p:ext uri="{BB962C8B-B14F-4D97-AF65-F5344CB8AC3E}">
        <p14:creationId xmlns:p14="http://schemas.microsoft.com/office/powerpoint/2010/main" val="12479347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DD976E6-00BF-474B-97AD-F78D9109FC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0307C52-31E3-452C-A105-2657E9267F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3244497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FB96A28-BE33-44D4-8AAD-2656DFBEEB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295977"/>
            <a:ext cx="12192000" cy="210144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799E5F9-F667-402E-8D4C-05C91CCB25E2}"/>
              </a:ext>
            </a:extLst>
          </p:cNvPr>
          <p:cNvSpPr txBox="1"/>
          <p:nvPr/>
        </p:nvSpPr>
        <p:spPr>
          <a:xfrm>
            <a:off x="612648" y="5925312"/>
            <a:ext cx="6291072" cy="646331"/>
          </a:xfrm>
          <a:prstGeom prst="rect">
            <a:avLst/>
          </a:prstGeom>
          <a:ln w="28575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dirty="0"/>
              <a:t>Это самый общий вид линейного члена разложения энергии квазичастицы по приращению функции распределения.</a:t>
            </a:r>
          </a:p>
        </p:txBody>
      </p:sp>
      <p:sp>
        <p:nvSpPr>
          <p:cNvPr id="8" name="Стрелка: вниз 7">
            <a:extLst>
              <a:ext uri="{FF2B5EF4-FFF2-40B4-BE49-F238E27FC236}">
                <a16:creationId xmlns:a16="http://schemas.microsoft.com/office/drawing/2014/main" id="{2FC16B6C-451A-40EA-B8D5-B5A0B6C17F3E}"/>
              </a:ext>
            </a:extLst>
          </p:cNvPr>
          <p:cNvSpPr/>
          <p:nvPr/>
        </p:nvSpPr>
        <p:spPr>
          <a:xfrm>
            <a:off x="2843784" y="5321808"/>
            <a:ext cx="2624328" cy="49377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021424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D838252-389B-4266-9792-F43A041340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C95BBE4-96EB-46DB-BEB0-354CA677AD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8797" y="97654"/>
            <a:ext cx="8644927" cy="268138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84CDF6E-88B7-40D6-93D3-D45C5DA69B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18797" y="2483158"/>
            <a:ext cx="8134740" cy="2489981"/>
          </a:xfrm>
          <a:prstGeom prst="rect">
            <a:avLst/>
          </a:prstGeom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E61E7086-3801-4351-8C8E-35059BA9B7CA}"/>
              </a:ext>
            </a:extLst>
          </p:cNvPr>
          <p:cNvSpPr/>
          <p:nvPr/>
        </p:nvSpPr>
        <p:spPr>
          <a:xfrm>
            <a:off x="72501" y="4973139"/>
            <a:ext cx="12046998" cy="976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DE4A849-AE34-478A-89D0-79B92E0DF1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620731"/>
              </p:ext>
            </p:extLst>
          </p:nvPr>
        </p:nvGraphicFramePr>
        <p:xfrm>
          <a:off x="1791493" y="4997863"/>
          <a:ext cx="860901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4012920" imgH="495000" progId="Equation.DSMT4">
                  <p:embed/>
                </p:oleObj>
              </mc:Choice>
              <mc:Fallback>
                <p:oleObj name="Equation" r:id="rId5" imgW="40129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1493" y="4997863"/>
                        <a:ext cx="8609013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1C24F623-D9A6-4664-AE8C-99D61E91E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827504"/>
              </p:ext>
            </p:extLst>
          </p:nvPr>
        </p:nvGraphicFramePr>
        <p:xfrm>
          <a:off x="2091530" y="5898916"/>
          <a:ext cx="800893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7" imgW="3733560" imgH="495000" progId="Equation.DSMT4">
                  <p:embed/>
                </p:oleObj>
              </mc:Choice>
              <mc:Fallback>
                <p:oleObj name="Equation" r:id="rId7" imgW="3733560" imgH="4950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8DE4A849-AE34-478A-89D0-79B92E0DF1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91530" y="5898916"/>
                        <a:ext cx="8008937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70280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27212C2-4E9D-43ED-A1CC-41141CBE8E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0D99538-ADDC-4BFD-9BAD-999A202CDF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27DD03A-6302-4DC9-B7F4-9EB024AFEC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195309"/>
            <a:ext cx="12192001" cy="64529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8008567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</TotalTime>
  <Words>56</Words>
  <Application>Microsoft Office PowerPoint</Application>
  <PresentationFormat>Широкоэкранный</PresentationFormat>
  <Paragraphs>7</Paragraphs>
  <Slides>12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2</vt:i4>
      </vt:variant>
    </vt:vector>
  </HeadingPairs>
  <TitlesOfParts>
    <vt:vector size="17" baseType="lpstr">
      <vt:lpstr>Arial</vt:lpstr>
      <vt:lpstr>Calibri</vt:lpstr>
      <vt:lpstr>Calibri Light</vt:lpstr>
      <vt:lpstr>Тема Office</vt:lpstr>
      <vt:lpstr>MathType 7.0 Equation</vt:lpstr>
      <vt:lpstr>Задача 15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пасибо за внимание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адача 15</dc:title>
  <dc:creator>nms</dc:creator>
  <cp:lastModifiedBy>nms</cp:lastModifiedBy>
  <cp:revision>13</cp:revision>
  <dcterms:created xsi:type="dcterms:W3CDTF">2020-05-01T13:47:29Z</dcterms:created>
  <dcterms:modified xsi:type="dcterms:W3CDTF">2020-05-01T16:16:37Z</dcterms:modified>
</cp:coreProperties>
</file>